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4D4AC7" w14:textId="5D30DEEC" w:rsidR="00AD5BC8" w:rsidRDefault="00234133" w:rsidP="00234133">
      <w:pPr>
        <w:pStyle w:val="MTDisplayEquation"/>
      </w:pPr>
      <w:r>
        <w:tab/>
      </w:r>
      <w:r w:rsidRPr="00234133">
        <w:rPr>
          <w:position w:val="-14"/>
        </w:rPr>
        <w:object w:dxaOrig="1860" w:dyaOrig="400" w14:anchorId="4801FB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3pt;height:19.9pt" o:ole="">
            <v:imagedata r:id="rId6" o:title=""/>
          </v:shape>
          <o:OLEObject Type="Embed" ProgID="Equation.DSMT4" ShapeID="_x0000_i1029" DrawAspect="Content" ObjectID="_1665159565" r:id="rId7"/>
        </w:object>
      </w:r>
      <w:r>
        <w:t xml:space="preserve"> </w:t>
      </w:r>
    </w:p>
    <w:p w14:paraId="36E4FA0C" w14:textId="3ADB663F" w:rsidR="00234133" w:rsidRDefault="00234133" w:rsidP="00234133">
      <w:r>
        <w:rPr>
          <w:rFonts w:hint="eastAsia"/>
        </w:rPr>
        <w:t>证明：</w:t>
      </w:r>
    </w:p>
    <w:p w14:paraId="0DEE410D" w14:textId="673FF755" w:rsidR="00234133" w:rsidRDefault="00234133" w:rsidP="00234133">
      <w:pPr>
        <w:pStyle w:val="MTDisplayEquation"/>
        <w:rPr>
          <w:rFonts w:hint="eastAsia"/>
        </w:rPr>
      </w:pPr>
      <w:r>
        <w:tab/>
      </w:r>
      <w:r w:rsidRPr="00234133">
        <w:rPr>
          <w:position w:val="-178"/>
        </w:rPr>
        <w:object w:dxaOrig="2320" w:dyaOrig="3800" w14:anchorId="15F8AF64">
          <v:shape id="_x0000_i1033" type="#_x0000_t75" style="width:115.9pt;height:190.15pt" o:ole="">
            <v:imagedata r:id="rId8" o:title=""/>
          </v:shape>
          <o:OLEObject Type="Embed" ProgID="Equation.DSMT4" ShapeID="_x0000_i1033" DrawAspect="Content" ObjectID="_1665159566" r:id="rId9"/>
        </w:object>
      </w:r>
      <w:r>
        <w:t xml:space="preserve"> </w:t>
      </w:r>
    </w:p>
    <w:p w14:paraId="1F307486" w14:textId="77777777" w:rsidR="00234133" w:rsidRPr="00234133" w:rsidRDefault="00234133" w:rsidP="00234133">
      <w:pPr>
        <w:rPr>
          <w:rFonts w:hint="eastAsia"/>
        </w:rPr>
      </w:pPr>
    </w:p>
    <w:p w14:paraId="52FCF4EB" w14:textId="77777777" w:rsidR="00234133" w:rsidRDefault="00234133"/>
    <w:sectPr w:rsidR="002341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59DC1F" w14:textId="77777777" w:rsidR="004551C6" w:rsidRDefault="004551C6" w:rsidP="0089679A">
      <w:r>
        <w:separator/>
      </w:r>
    </w:p>
  </w:endnote>
  <w:endnote w:type="continuationSeparator" w:id="0">
    <w:p w14:paraId="58238573" w14:textId="77777777" w:rsidR="004551C6" w:rsidRDefault="004551C6" w:rsidP="008967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EC8EEED" w14:textId="77777777" w:rsidR="004551C6" w:rsidRDefault="004551C6" w:rsidP="0089679A">
      <w:r>
        <w:separator/>
      </w:r>
    </w:p>
  </w:footnote>
  <w:footnote w:type="continuationSeparator" w:id="0">
    <w:p w14:paraId="6EDB71ED" w14:textId="77777777" w:rsidR="004551C6" w:rsidRDefault="004551C6" w:rsidP="0089679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02F2"/>
    <w:rsid w:val="00052F19"/>
    <w:rsid w:val="0022726D"/>
    <w:rsid w:val="00234133"/>
    <w:rsid w:val="004551C6"/>
    <w:rsid w:val="004702F2"/>
    <w:rsid w:val="00554A65"/>
    <w:rsid w:val="00713F86"/>
    <w:rsid w:val="007C333A"/>
    <w:rsid w:val="0089679A"/>
    <w:rsid w:val="00AD5BC8"/>
    <w:rsid w:val="00B8304A"/>
    <w:rsid w:val="00D40E30"/>
    <w:rsid w:val="00F02CD9"/>
    <w:rsid w:val="00FC6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AAF4C8"/>
  <w15:chartTrackingRefBased/>
  <w15:docId w15:val="{527D0EBA-28B6-4CF4-B02B-B747328370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967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9679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967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9679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9679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967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</Pages>
  <Words>9</Words>
  <Characters>57</Characters>
  <Application>Microsoft Office Word</Application>
  <DocSecurity>0</DocSecurity>
  <Lines>1</Lines>
  <Paragraphs>1</Paragraphs>
  <ScaleCrop>false</ScaleCrop>
  <Company/>
  <LinksUpToDate>false</LinksUpToDate>
  <CharactersWithSpaces>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10-24T09:34:00Z</dcterms:created>
  <dcterms:modified xsi:type="dcterms:W3CDTF">2020-10-25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